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уровень специалитета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7187" w:rsidRDefault="00147187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Нормоконтролер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 w:rsidR="00934883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934883" w:rsidRPr="00934883">
        <w:rPr>
          <w:rFonts w:ascii="Times New Roman" w:eastAsia="Times New Roman" w:hAnsi="Times New Roman"/>
          <w:sz w:val="28"/>
          <w:szCs w:val="28"/>
          <w:lang w:eastAsia="ru-RU"/>
        </w:rPr>
        <w:t>59</w:t>
      </w:r>
      <w:r w:rsidR="00B863B5">
        <w:rPr>
          <w:rFonts w:ascii="Times New Roman" w:eastAsia="Times New Roman" w:hAnsi="Times New Roman"/>
          <w:sz w:val="28"/>
          <w:szCs w:val="28"/>
          <w:lang w:eastAsia="ru-RU"/>
        </w:rPr>
        <w:t xml:space="preserve"> с., 15 рис., 2 табл., 23 источник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Проанализированы распространенные системы контентной фильтрации по ряду критериев.</w:t>
      </w:r>
    </w:p>
    <w:p w:rsidR="00417C1A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веб-фильтр для обеспечения контроля доступа к веб-ресурсам. Контроль доступа обеспечивается на основании данных классификации веб-контента при помощи наивного байесовского классификатора.</w:t>
      </w:r>
    </w:p>
    <w:p w:rsidR="00583E40" w:rsidRDefault="00583E40" w:rsidP="007A5713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иведены результаты тестирования производительности разработанного веб-фильтр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A30992" w:rsidRPr="00A30992" w:rsidRDefault="002237D3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92057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5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6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7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8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9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0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1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5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6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7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8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9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0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1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сокращенных обозначений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2237D3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Default="002237D3" w:rsidP="00A30992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92059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A5713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2237D3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920572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веб-фильтр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920573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 xml:space="preserve">га. А в продуктах для контроля </w:t>
      </w:r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r w:rsidRPr="00720714">
        <w:rPr>
          <w:rFonts w:ascii="Times New Roman" w:hAnsi="Times New Roman" w:cs="Times New Roman"/>
          <w:i/>
          <w:sz w:val="28"/>
          <w:szCs w:val="28"/>
        </w:rPr>
        <w:t>instant messaging</w:t>
      </w:r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920574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>запроса пользователя к интернет-ресурсу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интернет-ресурса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>а основании анализа принять решение: позволить осуществить запрос к интернет-рес</w:t>
      </w:r>
      <w:r>
        <w:rPr>
          <w:rFonts w:ascii="Times New Roman" w:hAnsi="Times New Roman"/>
          <w:sz w:val="28"/>
          <w:szCs w:val="28"/>
        </w:rPr>
        <w:t>урсу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>ерехват ответа от интернет-ресурса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>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>Поэтому анализировать его без расшифрования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920575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 Snoop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itter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 Sentinel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тегоризации и</w:t>
      </w:r>
      <w:r w:rsidRPr="00535D98">
        <w:rPr>
          <w:rFonts w:ascii="Times New Roman" w:hAnsi="Times New Roman"/>
          <w:sz w:val="28"/>
          <w:szCs w:val="28"/>
        </w:rPr>
        <w:t xml:space="preserve">нтернет-ресурсов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Pr="00A25EC3">
        <w:rPr>
          <w:rFonts w:ascii="Times New Roman" w:hAnsi="Times New Roman"/>
          <w:sz w:val="28"/>
          <w:szCs w:val="28"/>
        </w:rPr>
        <w:t xml:space="preserve">, списки Минюста, Госнаркоконтроля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r w:rsidRPr="00250876">
        <w:rPr>
          <w:rFonts w:ascii="Times New Roman" w:hAnsi="Times New Roman"/>
          <w:i/>
          <w:sz w:val="28"/>
          <w:szCs w:val="28"/>
        </w:rPr>
        <w:t>SkyDNS</w:t>
      </w:r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>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920576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r w:rsidRPr="00F22E18">
        <w:rPr>
          <w:rFonts w:ascii="Times New Roman" w:hAnsi="Times New Roman" w:cs="Times New Roman"/>
          <w:i/>
          <w:sz w:val="28"/>
          <w:szCs w:val="28"/>
        </w:rPr>
        <w:t>Virtual Control Agent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Джет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920577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703192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703193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703194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703195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703196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703197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703198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703199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стемминг. Стемминг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703200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703201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703202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703203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703204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703205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703206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703207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703208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703209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703210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703211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703212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703213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703214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703215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703216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920578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920579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703217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703218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703219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703220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703221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703222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703223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703224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703225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703226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703227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703228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703229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703230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703231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703232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703233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703234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703235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703236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703237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703238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703239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703240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703241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703242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703243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703244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703245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703246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703247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703248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r w:rsidR="00436C41">
        <w:rPr>
          <w:rFonts w:ascii="Times New Roman" w:hAnsi="Times New Roman"/>
          <w:sz w:val="28"/>
          <w:szCs w:val="28"/>
        </w:rPr>
        <w:t>мультиномиальная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920580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703249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703250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703251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703252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703253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703254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703255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703256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703257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703258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703259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703260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703261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703262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703263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703264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703265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703266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703267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703268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703269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703270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703271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703272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920581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2 Мультиномиаль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ультиномиальной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703273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703274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703275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703276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703277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703278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703279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703280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703281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703282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703283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703284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703285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703286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703287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703288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703289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703290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703291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703292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703293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703294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703295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920582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веб-фильтром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r w:rsidR="00FE105E">
        <w:rPr>
          <w:rFonts w:ascii="Times New Roman" w:hAnsi="Times New Roman"/>
          <w:i/>
          <w:sz w:val="28"/>
          <w:szCs w:val="28"/>
        </w:rPr>
        <w:t xml:space="preserve">Content-Type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3F5790">
        <w:rPr>
          <w:rFonts w:ascii="Times New Roman" w:hAnsi="Times New Roman"/>
          <w:i/>
          <w:sz w:val="28"/>
          <w:szCs w:val="28"/>
        </w:rPr>
        <w:t>Content-Length</w:t>
      </w:r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r w:rsidR="00BB16FC" w:rsidRPr="00BB16FC">
        <w:rPr>
          <w:rFonts w:ascii="Times New Roman" w:hAnsi="Times New Roman"/>
          <w:i/>
          <w:sz w:val="28"/>
          <w:szCs w:val="28"/>
        </w:rPr>
        <w:t>Content-Length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6B65B3">
        <w:rPr>
          <w:rFonts w:ascii="Times New Roman" w:hAnsi="Times New Roman"/>
          <w:i/>
          <w:sz w:val="28"/>
          <w:szCs w:val="28"/>
        </w:rPr>
        <w:t>Transfer-Encoding</w:t>
      </w:r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920583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r w:rsidR="00CE17E9" w:rsidRPr="00CE17E9">
        <w:rPr>
          <w:rFonts w:ascii="Times New Roman" w:hAnsi="Times New Roman"/>
          <w:i/>
          <w:sz w:val="28"/>
          <w:szCs w:val="28"/>
        </w:rPr>
        <w:t>Common Name</w:t>
      </w:r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r w:rsidR="00CE17E9" w:rsidRPr="00CE17E9">
        <w:rPr>
          <w:rFonts w:ascii="Times New Roman" w:hAnsi="Times New Roman"/>
          <w:i/>
          <w:sz w:val="28"/>
          <w:szCs w:val="28"/>
        </w:rPr>
        <w:t>Subject Alternative Name</w:t>
      </w:r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920584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>я реализации веб прокси-сервера.</w:t>
      </w:r>
    </w:p>
    <w:p w:rsidR="00F547EF" w:rsidRPr="00EB260B" w:rsidRDefault="00C34624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6B6406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фреймворков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сервлетов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сервлетов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Сервлет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>. Каждому сервлету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сервлета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r w:rsidR="0057476C">
        <w:rPr>
          <w:rFonts w:ascii="Times New Roman" w:hAnsi="Times New Roman"/>
          <w:sz w:val="28"/>
          <w:szCs w:val="28"/>
        </w:rPr>
        <w:t xml:space="preserve">сервлета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сервлета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>. Через объект ответа методы сервлета</w:t>
      </w:r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сервлетов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сервлетов. Каждый запрос клиента обрабатывается в отдельном потоке. Принимая запрос, контейнер сервлетов выбирает подходящий обработчик запроса (объект сервлета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сервлет</w:t>
      </w:r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ервлеты будут обеспечивать </w:t>
      </w:r>
      <w:r w:rsidR="00641E33">
        <w:rPr>
          <w:rFonts w:ascii="Times New Roman" w:hAnsi="Times New Roman"/>
          <w:sz w:val="28"/>
          <w:szCs w:val="28"/>
        </w:rPr>
        <w:t>взаимодействие между веб-фильтром</w:t>
      </w:r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>и веб-консолью</w:t>
      </w:r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>использовать технологию сервлетов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920585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r w:rsidR="00DB2000" w:rsidRPr="00DB2000">
        <w:rPr>
          <w:rFonts w:ascii="Times New Roman" w:hAnsi="Times New Roman"/>
          <w:i/>
          <w:sz w:val="28"/>
          <w:szCs w:val="28"/>
        </w:rPr>
        <w:t>Asynchronous 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 and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сервлетов</w:t>
      </w:r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920586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r w:rsidR="00404BE5" w:rsidRPr="00404BE5">
        <w:rPr>
          <w:rFonts w:ascii="Times New Roman" w:hAnsi="Times New Roman"/>
          <w:i/>
          <w:sz w:val="28"/>
          <w:szCs w:val="28"/>
        </w:rPr>
        <w:t>Java Database Connectivity</w:t>
      </w:r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920587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4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920588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сервлеты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proxy/blacklist</w:t>
      </w:r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proxy/downloadRootCertificate</w:t>
      </w:r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  <w:proofErr w:type="gramEnd"/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proxy/settings</w:t>
      </w:r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>-запрос возвращает все настройки веб-фильтра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artHttp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proxy/stopHttp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proxy/stop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сервлетах</w:t>
      </w:r>
      <w:r w:rsidR="002F77FF">
        <w:rPr>
          <w:rFonts w:ascii="Times New Roman" w:hAnsi="Times New Roman"/>
          <w:sz w:val="28"/>
          <w:szCs w:val="28"/>
        </w:rPr>
        <w:t xml:space="preserve">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lastRenderedPageBreak/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proxy/blacklist</w:t>
      </w:r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proxy/downloadRootCertificate</w:t>
      </w:r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proxy/settings</w:t>
      </w:r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proxy/settings</w:t>
      </w:r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art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proxy/stopHttp</w:t>
      </w:r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сервлеты</w:t>
      </w:r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>последовательности веб-фильтра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контент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веб-фильтр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920589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>а первом этапе проводилась разработка общего каркаса веб-фильтра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льзованием многопоточности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веб-фильтра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Servlets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веб-сервера 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 код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>а четвертом этапе проводилась разработка клиентской части веб-фильтра – веб-интерфейса для управления контент-фильтром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стемминг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>. 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, который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920590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веб-страницы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735A88" w:rsidRDefault="00B73C2D" w:rsidP="0077207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>, запрашивая одну и ту же веб-страниц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085DA7" w:rsidRDefault="00085DA7" w:rsidP="00772071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Pr="006160BF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703296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703297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703298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703299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703300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920591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32AE0">
        <w:rPr>
          <w:rFonts w:ascii="Times New Roman" w:hAnsi="Times New Roman"/>
          <w:sz w:val="28"/>
          <w:szCs w:val="28"/>
        </w:rPr>
        <w:t>Р</w:t>
      </w:r>
      <w:r w:rsidR="00D75192">
        <w:rPr>
          <w:rFonts w:ascii="Times New Roman" w:hAnsi="Times New Roman"/>
          <w:sz w:val="28"/>
          <w:szCs w:val="28"/>
        </w:rPr>
        <w:t>азработанный</w:t>
      </w:r>
      <w:proofErr w:type="gramEnd"/>
      <w:r w:rsidR="00D75192">
        <w:rPr>
          <w:rFonts w:ascii="Times New Roman" w:hAnsi="Times New Roman"/>
          <w:sz w:val="28"/>
          <w:szCs w:val="28"/>
        </w:rPr>
        <w:t xml:space="preserve">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>веб-фильтром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</w:t>
      </w:r>
      <w:proofErr w:type="gramStart"/>
      <w:r w:rsidR="00D71DAF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D71DAF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34920592"/>
      <w:bookmarkStart w:id="30" w:name="_Toc526682674"/>
      <w:bookmarkStart w:id="31" w:name="_Toc526700440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29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технология асинхронных запросов к веб-серверу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r w:rsidR="0064357B">
        <w:rPr>
          <w:rFonts w:ascii="Times New Roman" w:hAnsi="Times New Roman"/>
          <w:sz w:val="28"/>
          <w:szCs w:val="28"/>
          <w:lang w:val="en-US"/>
        </w:rPr>
        <w:t>ногоцелевые расширения почты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кетов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920593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0"/>
      <w:bookmarkEnd w:id="31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].</w:t>
      </w:r>
      <w:proofErr w:type="gramEnd"/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642618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_man-in-the-middle_technique%29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/>
          <w:sz w:val="28"/>
          <w:szCs w:val="28"/>
        </w:rPr>
        <w:t>дата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Сараджишвили, С.Э. Тематическая категоризация ресурсов в системах контентной фильтрации [Текст] / А.А. Масюк, С.Э. Са</w:t>
      </w:r>
      <w:r w:rsidR="00F22E82" w:rsidRPr="00F22E82">
        <w:rPr>
          <w:rFonts w:ascii="Times New Roman" w:hAnsi="Times New Roman"/>
          <w:sz w:val="28"/>
          <w:szCs w:val="28"/>
        </w:rPr>
        <w:t xml:space="preserve">раджишвили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r w:rsidR="00F22E82" w:rsidRPr="00F22E82">
        <w:rPr>
          <w:rFonts w:ascii="Times New Roman" w:hAnsi="Times New Roman"/>
          <w:sz w:val="28"/>
          <w:szCs w:val="28"/>
        </w:rPr>
        <w:t>СПбГПУ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Батура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Ju R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Zhang X., Zhao J., LeCun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>sification.</w:t>
      </w:r>
      <w:proofErr w:type="gramEnd"/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282C74">
        <w:rPr>
          <w:rFonts w:ascii="Times New Roman" w:hAnsi="Times New Roman"/>
          <w:sz w:val="28"/>
          <w:szCs w:val="28"/>
          <w:lang w:val="en-US"/>
        </w:rPr>
        <w:t xml:space="preserve">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</w:t>
      </w:r>
      <w:proofErr w:type="gram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Moraes R., Valiati J.F., Gavião Neto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7A571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ontiki M., Galanis D., Pavlopoulos J., Papageorgiou H., Androutsopoulos I., Ma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nandhar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SemEva</w:t>
      </w:r>
      <w:r w:rsidR="00EE5D17">
        <w:rPr>
          <w:rFonts w:ascii="Times New Roman" w:hAnsi="Times New Roman"/>
          <w:sz w:val="28"/>
          <w:szCs w:val="28"/>
          <w:lang w:val="en-US"/>
        </w:rPr>
        <w:t>l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7A5713">
        <w:rPr>
          <w:rFonts w:ascii="Times New Roman" w:hAnsi="Times New Roman"/>
          <w:sz w:val="28"/>
          <w:szCs w:val="28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7A5713">
        <w:rPr>
          <w:rFonts w:ascii="Times New Roman" w:hAnsi="Times New Roman"/>
          <w:sz w:val="28"/>
          <w:szCs w:val="28"/>
        </w:rPr>
        <w:t>, 2014</w:t>
      </w:r>
      <w:proofErr w:type="gramStart"/>
      <w:r w:rsidR="00EE5D17" w:rsidRPr="007A5713">
        <w:rPr>
          <w:rFonts w:ascii="Times New Roman" w:hAnsi="Times New Roman"/>
          <w:sz w:val="28"/>
          <w:szCs w:val="28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7A5713">
        <w:rPr>
          <w:rFonts w:ascii="Times New Roman" w:hAnsi="Times New Roman"/>
          <w:sz w:val="28"/>
          <w:szCs w:val="28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Jetty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jQuery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Bootstrap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>Библиотека Jsoup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Bouncy Castle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920594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classifiers.bayes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org.tartarus.snowball.ext.RussianStemmer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util.FileUtil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java.util.*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abstract class BayesClassifier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Logger LOGGER = Logger.getLogger(BayesClassifier.class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categoryToContainsKeywordsMap = new HashMap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categoryProbabilityMap = new HashMap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categoryCountKeywordsMap = new HashMap&lt;&gt;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void learn(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.info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"Начало обучения классификатора"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List&lt;String&gt;&gt; categoryToKeywordsMap =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eUtil.getLearnKeywordsFromFiles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Set&lt;String&gt; allKeywords = new HashSet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KeywordsMap.values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.forEach(allKeywords::addAll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Map.Entry&lt;String, List&lt;String&gt;&gt; entry : categoryToKeywordsMap.entrySet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String category =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keywordsForCategory =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CountKeywordsMap.put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, keywordsForCategory.size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, (double) keywordsForCategory.size() / allKeywords.size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ContainsMap = new HashMap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allKeywords.forEach(s -&gt; keywordsContainsMap.put(s, keywordsForCategory.contains(s)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ToContainsKeywordsMap.put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, keywordsContainsMap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GGER.info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"Конец обучения классификатора");</w:t>
      </w:r>
    </w:p>
    <w:p w:rsidR="00F264F4" w:rsidRPr="00F264F4" w:rsidRDefault="00934883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tatic Map&lt;String, Double&gt; classify(List&lt;String&gt;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RussianStemmer russianStemmer = new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words.removeIf(s -&gt;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.length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int i = 0; i &lt; words.size(); i++) {</w:t>
      </w:r>
    </w:p>
    <w:p w:rsid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etCurrent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words.get(i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toLowerCase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ussianStemmer.stem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words.set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i, russianStemmer.getCurrent(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ategoryProbabilityMap = new HashMap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Map.Entry&lt;String, Map&lt;String, Boolean&gt;&gt; entry : categoryToContainsKeywordsMap.entrySet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keywordsMap =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Value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getKey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 = Math.log(BayesClassifier.categoryProbabilityMap.get(category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um = 0d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denominator = categoryToContainsKeywordsMap.size() + categoryCountKeywordsMap.size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keywordsMap.containsKey(word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(1d + (keywordsMap.get(word) ? 1 : 0))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resultForCategory = d + sum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.put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, resultForCategory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HashMap&lt;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ProbabilityMap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(Map.Entry&lt;String, Double&gt; entry : categoryProbabilityMap.entrySet()) {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s = categoryToContainsKeywordsMap.keySet().stream(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filter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!entry.getKey().equals(category))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mapToDouble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category -&gt; Math.exp(copy.get(category) - entry.getValue())).sum(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entry.setValue(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>1d / (1d + s))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F264F4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categoryProbabilityMap;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F264F4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F264F4" w:rsidRDefault="00F264F4" w:rsidP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F264F4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F264F4" w:rsidRPr="00935B00" w:rsidRDefault="00F264F4">
      <w:pPr>
        <w:spacing w:line="360" w:lineRule="auto"/>
        <w:ind w:firstLine="0"/>
        <w:jc w:val="left"/>
        <w:rPr>
          <w:rFonts w:ascii="Courier New" w:hAnsi="Courier New" w:cs="Courier New"/>
          <w:sz w:val="24"/>
          <w:szCs w:val="24"/>
          <w:lang w:val="en-US"/>
        </w:rPr>
      </w:pPr>
    </w:p>
    <w:sectPr w:rsidR="00F264F4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446C" w:rsidRDefault="00A9446C" w:rsidP="00445E14">
      <w:r>
        <w:separator/>
      </w:r>
    </w:p>
  </w:endnote>
  <w:endnote w:type="continuationSeparator" w:id="0">
    <w:p w:rsidR="00A9446C" w:rsidRDefault="00A9446C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1EB5" w:rsidRPr="00E24B1D" w:rsidRDefault="002237D3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331EB5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7A5713">
      <w:rPr>
        <w:rFonts w:ascii="Times New Roman" w:hAnsi="Times New Roman"/>
        <w:noProof/>
        <w:sz w:val="24"/>
        <w:szCs w:val="24"/>
      </w:rPr>
      <w:t>21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331EB5" w:rsidRDefault="00331EB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446C" w:rsidRDefault="00A9446C" w:rsidP="00445E14">
      <w:r>
        <w:separator/>
      </w:r>
    </w:p>
  </w:footnote>
  <w:footnote w:type="continuationSeparator" w:id="0">
    <w:p w:rsidR="00A9446C" w:rsidRDefault="00A9446C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5DA7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7D3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5EA2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67353"/>
    <w:rsid w:val="0067069D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659C"/>
    <w:rsid w:val="00727AD7"/>
    <w:rsid w:val="007301DE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0BA1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A5713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4883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46C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436F"/>
    <w:rsid w:val="00B863B5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E7E06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4F4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00E9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0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A9879A-B71F-44F1-B388-ED382F400C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35</TotalTime>
  <Pages>59</Pages>
  <Words>11924</Words>
  <Characters>67972</Characters>
  <Application>Microsoft Office Word</Application>
  <DocSecurity>0</DocSecurity>
  <Lines>566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37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87</cp:revision>
  <cp:lastPrinted>2019-01-07T11:25:00Z</cp:lastPrinted>
  <dcterms:created xsi:type="dcterms:W3CDTF">2018-10-22T18:43:00Z</dcterms:created>
  <dcterms:modified xsi:type="dcterms:W3CDTF">2019-01-11T05:12:00Z</dcterms:modified>
</cp:coreProperties>
</file>